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50283272"/>
    <w:bookmarkStart w:id="1" w:name="_Hlk50284755"/>
    <w:p w14:paraId="70F1B2A3" w14:textId="77777777" w:rsidR="0057240B" w:rsidRDefault="00D0734C">
      <w:r>
        <w:object w:dxaOrig="1080" w:dyaOrig="990" w14:anchorId="0F6E75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49.9pt" o:ole="">
            <v:imagedata r:id="rId8" o:title=""/>
          </v:shape>
          <o:OLEObject Type="Embed" ProgID="PBrush" ShapeID="_x0000_i1025" DrawAspect="Content" ObjectID="_1702992800" r:id="rId9"/>
        </w:object>
      </w:r>
      <w:r>
        <w:rPr>
          <w:rFonts w:hint="eastAsia"/>
        </w:rPr>
        <w:t xml:space="preserve">              </w:t>
      </w:r>
    </w:p>
    <w:p w14:paraId="035F0C1C" w14:textId="77777777" w:rsidR="0057240B" w:rsidRDefault="00D0734C">
      <w:pPr>
        <w:jc w:val="center"/>
      </w:pPr>
      <w:r>
        <w:rPr>
          <w:rFonts w:eastAsia="华文隶书" w:hint="eastAsia"/>
          <w:noProof/>
        </w:rPr>
        <w:drawing>
          <wp:inline distT="0" distB="0" distL="0" distR="0" wp14:anchorId="1BB1377D" wp14:editId="78AA824F">
            <wp:extent cx="3187700" cy="958850"/>
            <wp:effectExtent l="0" t="0" r="12700" b="1270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60349C" w14:textId="77777777" w:rsidR="0057240B" w:rsidRDefault="00D0734C">
      <w:pPr>
        <w:widowControl/>
        <w:spacing w:line="360" w:lineRule="auto"/>
        <w:jc w:val="center"/>
        <w:rPr>
          <w:rFonts w:eastAsia="隶书"/>
          <w:sz w:val="72"/>
          <w:szCs w:val="72"/>
        </w:rPr>
      </w:pPr>
      <w:r>
        <w:rPr>
          <w:rFonts w:eastAsia="隶书" w:hint="eastAsia"/>
          <w:sz w:val="72"/>
          <w:szCs w:val="72"/>
        </w:rPr>
        <w:t>计算机与软件工程学院</w:t>
      </w:r>
    </w:p>
    <w:p w14:paraId="35CF257B" w14:textId="77777777" w:rsidR="0057240B" w:rsidRDefault="00D0734C">
      <w:pPr>
        <w:widowControl/>
        <w:spacing w:line="360" w:lineRule="auto"/>
        <w:jc w:val="center"/>
        <w:rPr>
          <w:rFonts w:eastAsia="隶书"/>
          <w:sz w:val="72"/>
          <w:szCs w:val="72"/>
        </w:rPr>
      </w:pPr>
      <w:r>
        <w:rPr>
          <w:rFonts w:eastAsia="隶书" w:hint="eastAsia"/>
          <w:sz w:val="72"/>
          <w:szCs w:val="72"/>
        </w:rPr>
        <w:t>上机报告</w:t>
      </w:r>
    </w:p>
    <w:p w14:paraId="66DDAD3B" w14:textId="77777777" w:rsidR="0057240B" w:rsidRDefault="0057240B">
      <w:pPr>
        <w:widowControl/>
        <w:spacing w:line="360" w:lineRule="auto"/>
        <w:jc w:val="center"/>
        <w:rPr>
          <w:rFonts w:ascii="宋体" w:hAnsi="宋体"/>
          <w:b/>
          <w:bCs/>
          <w:color w:val="000000"/>
          <w:sz w:val="28"/>
          <w:szCs w:val="21"/>
        </w:rPr>
      </w:pPr>
    </w:p>
    <w:p w14:paraId="614BB08F" w14:textId="77777777" w:rsidR="0057240B" w:rsidRDefault="00D0734C">
      <w:pPr>
        <w:widowControl/>
        <w:jc w:val="center"/>
        <w:rPr>
          <w:rFonts w:ascii="Wingdings" w:hAnsi="Wingdings" w:hint="eastAsia"/>
          <w:b/>
          <w:bCs/>
          <w:color w:val="000000"/>
          <w:sz w:val="44"/>
          <w:szCs w:val="51"/>
        </w:rPr>
      </w:pPr>
      <w:r>
        <w:rPr>
          <w:rFonts w:ascii="楷体_GB2312" w:eastAsia="楷体_GB2312" w:hint="eastAsia"/>
          <w:b/>
          <w:bCs/>
          <w:sz w:val="32"/>
          <w:szCs w:val="52"/>
        </w:rPr>
        <w:t>（ 202</w:t>
      </w:r>
      <w:r w:rsidR="00DD48E0">
        <w:rPr>
          <w:rFonts w:ascii="楷体_GB2312" w:eastAsia="楷体_GB2312" w:hint="eastAsia"/>
          <w:b/>
          <w:bCs/>
          <w:sz w:val="32"/>
          <w:szCs w:val="52"/>
        </w:rPr>
        <w:t>1</w:t>
      </w:r>
      <w:r>
        <w:rPr>
          <w:rFonts w:ascii="楷体_GB2312" w:eastAsia="楷体_GB2312" w:hint="eastAsia"/>
          <w:b/>
          <w:bCs/>
          <w:sz w:val="32"/>
          <w:szCs w:val="52"/>
        </w:rPr>
        <w:t>/202</w:t>
      </w:r>
      <w:r w:rsidR="00DD48E0">
        <w:rPr>
          <w:rFonts w:ascii="楷体_GB2312" w:eastAsia="楷体_GB2312" w:hint="eastAsia"/>
          <w:b/>
          <w:bCs/>
          <w:sz w:val="32"/>
          <w:szCs w:val="52"/>
        </w:rPr>
        <w:t>2</w:t>
      </w:r>
      <w:r>
        <w:rPr>
          <w:rFonts w:ascii="楷体_GB2312" w:eastAsia="楷体_GB2312" w:hint="eastAsia"/>
          <w:b/>
          <w:bCs/>
          <w:sz w:val="32"/>
          <w:szCs w:val="52"/>
        </w:rPr>
        <w:t xml:space="preserve">  学年 第 </w:t>
      </w:r>
      <w:r w:rsidR="00DD48E0">
        <w:rPr>
          <w:rFonts w:ascii="楷体_GB2312" w:eastAsia="楷体_GB2312" w:hint="eastAsia"/>
          <w:b/>
          <w:bCs/>
          <w:sz w:val="32"/>
          <w:szCs w:val="52"/>
        </w:rPr>
        <w:t>1</w:t>
      </w:r>
      <w:r>
        <w:rPr>
          <w:rFonts w:ascii="楷体_GB2312" w:eastAsia="楷体_GB2312" w:hint="eastAsia"/>
          <w:b/>
          <w:bCs/>
          <w:sz w:val="32"/>
          <w:szCs w:val="52"/>
        </w:rPr>
        <w:t xml:space="preserve"> 学期 ）</w:t>
      </w:r>
    </w:p>
    <w:p w14:paraId="2FC14F04" w14:textId="77777777" w:rsidR="0057240B" w:rsidRDefault="0057240B">
      <w:pPr>
        <w:widowControl/>
        <w:jc w:val="center"/>
        <w:rPr>
          <w:rFonts w:ascii="Wingdings" w:hAnsi="Wingdings" w:hint="eastAsia"/>
          <w:b/>
          <w:bCs/>
          <w:color w:val="000000"/>
          <w:sz w:val="44"/>
          <w:szCs w:val="51"/>
        </w:rPr>
      </w:pPr>
    </w:p>
    <w:p w14:paraId="260129F7" w14:textId="77777777" w:rsidR="0057240B" w:rsidRDefault="0057240B">
      <w:pPr>
        <w:widowControl/>
        <w:jc w:val="center"/>
        <w:rPr>
          <w:rFonts w:ascii="Wingdings" w:hAnsi="Wingdings" w:hint="eastAsia"/>
          <w:b/>
          <w:bCs/>
          <w:color w:val="000000"/>
          <w:sz w:val="44"/>
          <w:szCs w:val="51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8"/>
        <w:gridCol w:w="2258"/>
        <w:gridCol w:w="550"/>
        <w:gridCol w:w="800"/>
        <w:gridCol w:w="538"/>
        <w:gridCol w:w="840"/>
        <w:gridCol w:w="1430"/>
      </w:tblGrid>
      <w:tr w:rsidR="0057240B" w14:paraId="2F89ED00" w14:textId="77777777">
        <w:trPr>
          <w:cantSplit/>
          <w:jc w:val="center"/>
        </w:trPr>
        <w:tc>
          <w:tcPr>
            <w:tcW w:w="1448" w:type="dxa"/>
          </w:tcPr>
          <w:p w14:paraId="15B3B695" w14:textId="77777777" w:rsidR="0057240B" w:rsidRDefault="00D0734C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>课程名称</w:t>
            </w:r>
          </w:p>
        </w:tc>
        <w:tc>
          <w:tcPr>
            <w:tcW w:w="6416" w:type="dxa"/>
            <w:gridSpan w:val="6"/>
            <w:vAlign w:val="bottom"/>
          </w:tcPr>
          <w:p w14:paraId="2A704168" w14:textId="77777777" w:rsidR="0057240B" w:rsidRDefault="00D0734C">
            <w:pPr>
              <w:tabs>
                <w:tab w:val="left" w:pos="6870"/>
              </w:tabs>
              <w:jc w:val="center"/>
              <w:rPr>
                <w:rFonts w:ascii="宋体" w:hAnsi="宋体"/>
                <w:b/>
                <w:sz w:val="30"/>
              </w:rPr>
            </w:pPr>
            <w:r>
              <w:rPr>
                <w:rFonts w:ascii="宋体" w:hAnsi="宋体" w:hint="eastAsia"/>
                <w:b/>
                <w:sz w:val="28"/>
              </w:rPr>
              <w:t>数值计算（C++）</w:t>
            </w:r>
          </w:p>
        </w:tc>
      </w:tr>
      <w:tr w:rsidR="0057240B" w14:paraId="08FC7D24" w14:textId="77777777">
        <w:trPr>
          <w:cantSplit/>
          <w:jc w:val="center"/>
        </w:trPr>
        <w:tc>
          <w:tcPr>
            <w:tcW w:w="1448" w:type="dxa"/>
          </w:tcPr>
          <w:p w14:paraId="5955F802" w14:textId="77777777" w:rsidR="0057240B" w:rsidRDefault="00D0734C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>课程代码</w:t>
            </w:r>
          </w:p>
        </w:tc>
        <w:tc>
          <w:tcPr>
            <w:tcW w:w="6416" w:type="dxa"/>
            <w:gridSpan w:val="6"/>
          </w:tcPr>
          <w:p w14:paraId="52184ADA" w14:textId="77777777" w:rsidR="0057240B" w:rsidRDefault="00D0734C">
            <w:pPr>
              <w:tabs>
                <w:tab w:val="left" w:pos="6870"/>
              </w:tabs>
              <w:jc w:val="center"/>
              <w:rPr>
                <w:rFonts w:ascii="宋体" w:hAnsi="宋体"/>
                <w:b/>
                <w:sz w:val="28"/>
              </w:rPr>
            </w:pPr>
            <w:r>
              <w:rPr>
                <w:rFonts w:ascii="宋体" w:hAnsi="宋体"/>
                <w:b/>
                <w:sz w:val="28"/>
              </w:rPr>
              <w:t>190901319</w:t>
            </w:r>
          </w:p>
        </w:tc>
      </w:tr>
      <w:tr w:rsidR="0057240B" w14:paraId="07E4F773" w14:textId="77777777">
        <w:trPr>
          <w:cantSplit/>
          <w:jc w:val="center"/>
        </w:trPr>
        <w:tc>
          <w:tcPr>
            <w:tcW w:w="1448" w:type="dxa"/>
          </w:tcPr>
          <w:p w14:paraId="59598FCA" w14:textId="77777777" w:rsidR="0057240B" w:rsidRDefault="00D0734C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上机时间</w:t>
            </w:r>
          </w:p>
        </w:tc>
        <w:tc>
          <w:tcPr>
            <w:tcW w:w="2258" w:type="dxa"/>
          </w:tcPr>
          <w:p w14:paraId="5BEE1DAF" w14:textId="781F072E" w:rsidR="0057240B" w:rsidRDefault="009B17DE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</w:rPr>
            </w:pPr>
            <w:r>
              <w:rPr>
                <w:rFonts w:ascii="宋体" w:hAnsi="宋体" w:hint="eastAsia"/>
                <w:sz w:val="28"/>
              </w:rPr>
              <w:t>2021</w:t>
            </w:r>
          </w:p>
        </w:tc>
        <w:tc>
          <w:tcPr>
            <w:tcW w:w="550" w:type="dxa"/>
          </w:tcPr>
          <w:p w14:paraId="58F5B297" w14:textId="77777777" w:rsidR="0057240B" w:rsidRDefault="00D0734C">
            <w:pPr>
              <w:tabs>
                <w:tab w:val="left" w:pos="6870"/>
              </w:tabs>
              <w:jc w:val="center"/>
              <w:rPr>
                <w:rFonts w:ascii="宋体" w:hAnsi="宋体"/>
                <w:sz w:val="28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年</w:t>
            </w:r>
          </w:p>
        </w:tc>
        <w:tc>
          <w:tcPr>
            <w:tcW w:w="800" w:type="dxa"/>
          </w:tcPr>
          <w:p w14:paraId="64D139E6" w14:textId="79529A2A" w:rsidR="0057240B" w:rsidRDefault="009B17DE">
            <w:pPr>
              <w:tabs>
                <w:tab w:val="left" w:pos="6870"/>
              </w:tabs>
              <w:jc w:val="center"/>
              <w:rPr>
                <w:rFonts w:ascii="宋体" w:hAnsi="宋体"/>
                <w:color w:val="FF0000"/>
                <w:sz w:val="28"/>
              </w:rPr>
            </w:pPr>
            <w:r>
              <w:rPr>
                <w:rFonts w:ascii="宋体" w:hAnsi="宋体" w:hint="eastAsia"/>
                <w:color w:val="FF0000"/>
                <w:sz w:val="28"/>
              </w:rPr>
              <w:t>11</w:t>
            </w:r>
          </w:p>
        </w:tc>
        <w:tc>
          <w:tcPr>
            <w:tcW w:w="538" w:type="dxa"/>
          </w:tcPr>
          <w:p w14:paraId="49A70DBD" w14:textId="77777777" w:rsidR="0057240B" w:rsidRDefault="00D0734C">
            <w:pPr>
              <w:tabs>
                <w:tab w:val="left" w:pos="6870"/>
              </w:tabs>
              <w:jc w:val="center"/>
              <w:rPr>
                <w:rFonts w:ascii="宋体" w:hAnsi="宋体"/>
                <w:color w:val="FF0000"/>
                <w:sz w:val="28"/>
              </w:rPr>
            </w:pPr>
            <w:r>
              <w:rPr>
                <w:rFonts w:ascii="宋体" w:hAnsi="宋体" w:hint="eastAsia"/>
                <w:color w:val="FF0000"/>
                <w:sz w:val="30"/>
              </w:rPr>
              <w:t>月</w:t>
            </w:r>
          </w:p>
        </w:tc>
        <w:tc>
          <w:tcPr>
            <w:tcW w:w="840" w:type="dxa"/>
          </w:tcPr>
          <w:p w14:paraId="28C6D5B1" w14:textId="6FBBE19D" w:rsidR="0057240B" w:rsidRDefault="009B17DE">
            <w:pPr>
              <w:tabs>
                <w:tab w:val="left" w:pos="6870"/>
              </w:tabs>
              <w:jc w:val="center"/>
              <w:rPr>
                <w:rFonts w:ascii="宋体" w:hAnsi="宋体"/>
                <w:color w:val="FF0000"/>
                <w:sz w:val="28"/>
              </w:rPr>
            </w:pPr>
            <w:r>
              <w:rPr>
                <w:rFonts w:ascii="宋体" w:hAnsi="宋体" w:hint="eastAsia"/>
                <w:color w:val="FF0000"/>
                <w:sz w:val="28"/>
              </w:rPr>
              <w:t>20</w:t>
            </w:r>
          </w:p>
        </w:tc>
        <w:tc>
          <w:tcPr>
            <w:tcW w:w="1430" w:type="dxa"/>
          </w:tcPr>
          <w:p w14:paraId="6F00AC75" w14:textId="77777777" w:rsidR="0057240B" w:rsidRDefault="00D0734C">
            <w:pPr>
              <w:tabs>
                <w:tab w:val="left" w:pos="6870"/>
              </w:tabs>
              <w:jc w:val="center"/>
              <w:rPr>
                <w:rFonts w:ascii="宋体" w:hAnsi="宋体"/>
                <w:color w:val="FF0000"/>
                <w:sz w:val="28"/>
              </w:rPr>
            </w:pPr>
            <w:r>
              <w:rPr>
                <w:rFonts w:ascii="宋体" w:hAnsi="宋体" w:hint="eastAsia"/>
                <w:color w:val="FF0000"/>
                <w:sz w:val="30"/>
              </w:rPr>
              <w:t>日</w:t>
            </w:r>
          </w:p>
        </w:tc>
      </w:tr>
      <w:tr w:rsidR="0057240B" w14:paraId="5B4C1B2D" w14:textId="77777777">
        <w:trPr>
          <w:cantSplit/>
          <w:jc w:val="center"/>
        </w:trPr>
        <w:tc>
          <w:tcPr>
            <w:tcW w:w="1448" w:type="dxa"/>
          </w:tcPr>
          <w:p w14:paraId="75F59C77" w14:textId="77777777" w:rsidR="0057240B" w:rsidRDefault="00D0734C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指导单位</w:t>
            </w:r>
          </w:p>
        </w:tc>
        <w:tc>
          <w:tcPr>
            <w:tcW w:w="6416" w:type="dxa"/>
            <w:gridSpan w:val="6"/>
          </w:tcPr>
          <w:p w14:paraId="6A806914" w14:textId="77777777" w:rsidR="0057240B" w:rsidRDefault="00D0734C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物联网工程系</w:t>
            </w:r>
          </w:p>
        </w:tc>
      </w:tr>
      <w:tr w:rsidR="0057240B" w14:paraId="3118D8CD" w14:textId="77777777">
        <w:trPr>
          <w:cantSplit/>
          <w:jc w:val="center"/>
        </w:trPr>
        <w:tc>
          <w:tcPr>
            <w:tcW w:w="1448" w:type="dxa"/>
          </w:tcPr>
          <w:p w14:paraId="11BB714E" w14:textId="77777777" w:rsidR="0057240B" w:rsidRDefault="00D0734C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任课教师</w:t>
            </w:r>
          </w:p>
        </w:tc>
        <w:tc>
          <w:tcPr>
            <w:tcW w:w="6416" w:type="dxa"/>
            <w:gridSpan w:val="6"/>
          </w:tcPr>
          <w:p w14:paraId="5EF67CA6" w14:textId="77777777" w:rsidR="0057240B" w:rsidRDefault="00D0734C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李显勇</w:t>
            </w:r>
          </w:p>
        </w:tc>
      </w:tr>
    </w:tbl>
    <w:p w14:paraId="21420AEA" w14:textId="77777777" w:rsidR="0057240B" w:rsidRDefault="0057240B">
      <w:pPr>
        <w:tabs>
          <w:tab w:val="left" w:pos="6870"/>
        </w:tabs>
        <w:jc w:val="center"/>
        <w:rPr>
          <w:rFonts w:ascii="宋体" w:hAnsi="宋体"/>
          <w:sz w:val="3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3"/>
        <w:gridCol w:w="1934"/>
        <w:gridCol w:w="1843"/>
        <w:gridCol w:w="2491"/>
      </w:tblGrid>
      <w:tr w:rsidR="0057240B" w14:paraId="6ED870DB" w14:textId="77777777">
        <w:trPr>
          <w:jc w:val="center"/>
        </w:trPr>
        <w:tc>
          <w:tcPr>
            <w:tcW w:w="1553" w:type="dxa"/>
          </w:tcPr>
          <w:p w14:paraId="7DA96FB2" w14:textId="77777777" w:rsidR="0057240B" w:rsidRDefault="00D0734C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学生姓名</w:t>
            </w:r>
          </w:p>
        </w:tc>
        <w:tc>
          <w:tcPr>
            <w:tcW w:w="6268" w:type="dxa"/>
            <w:gridSpan w:val="3"/>
          </w:tcPr>
          <w:p w14:paraId="682F04CF" w14:textId="3834A282" w:rsidR="0057240B" w:rsidRPr="009B17DE" w:rsidRDefault="009B17DE">
            <w:pPr>
              <w:tabs>
                <w:tab w:val="left" w:pos="6870"/>
              </w:tabs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李子涵</w:t>
            </w:r>
          </w:p>
        </w:tc>
      </w:tr>
      <w:tr w:rsidR="0057240B" w14:paraId="0B295B80" w14:textId="77777777">
        <w:trPr>
          <w:jc w:val="center"/>
        </w:trPr>
        <w:tc>
          <w:tcPr>
            <w:tcW w:w="1553" w:type="dxa"/>
          </w:tcPr>
          <w:p w14:paraId="006E84D6" w14:textId="77777777" w:rsidR="0057240B" w:rsidRDefault="00D0734C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学   号</w:t>
            </w:r>
          </w:p>
        </w:tc>
        <w:tc>
          <w:tcPr>
            <w:tcW w:w="6268" w:type="dxa"/>
            <w:gridSpan w:val="3"/>
          </w:tcPr>
          <w:p w14:paraId="2AEAC236" w14:textId="2642956B" w:rsidR="0057240B" w:rsidRDefault="009B17DE">
            <w:pPr>
              <w:tabs>
                <w:tab w:val="left" w:pos="6870"/>
              </w:tabs>
              <w:jc w:val="left"/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  <w:u w:val="single"/>
              </w:rPr>
              <w:t>3120190971401</w:t>
            </w:r>
          </w:p>
        </w:tc>
      </w:tr>
      <w:tr w:rsidR="0057240B" w14:paraId="615C9F71" w14:textId="77777777">
        <w:trPr>
          <w:jc w:val="center"/>
        </w:trPr>
        <w:tc>
          <w:tcPr>
            <w:tcW w:w="1553" w:type="dxa"/>
          </w:tcPr>
          <w:p w14:paraId="4CA80039" w14:textId="77777777" w:rsidR="0057240B" w:rsidRDefault="00D0734C">
            <w:pPr>
              <w:tabs>
                <w:tab w:val="left" w:pos="6870"/>
              </w:tabs>
              <w:jc w:val="center"/>
              <w:rPr>
                <w:rFonts w:ascii="宋体" w:hAnsi="宋体"/>
                <w:sz w:val="30"/>
              </w:rPr>
            </w:pPr>
            <w:r>
              <w:rPr>
                <w:rFonts w:ascii="宋体" w:hAnsi="宋体" w:hint="eastAsia"/>
                <w:sz w:val="30"/>
              </w:rPr>
              <w:t>成   绩</w:t>
            </w:r>
          </w:p>
        </w:tc>
        <w:tc>
          <w:tcPr>
            <w:tcW w:w="1934" w:type="dxa"/>
          </w:tcPr>
          <w:p w14:paraId="641D6E2C" w14:textId="77777777" w:rsidR="0057240B" w:rsidRDefault="0057240B">
            <w:pPr>
              <w:tabs>
                <w:tab w:val="left" w:pos="6870"/>
              </w:tabs>
              <w:jc w:val="left"/>
              <w:rPr>
                <w:rFonts w:ascii="宋体" w:hAnsi="宋体"/>
                <w:sz w:val="30"/>
                <w:u w:val="single"/>
              </w:rPr>
            </w:pPr>
          </w:p>
        </w:tc>
        <w:tc>
          <w:tcPr>
            <w:tcW w:w="1843" w:type="dxa"/>
          </w:tcPr>
          <w:p w14:paraId="58187FE0" w14:textId="77777777" w:rsidR="0057240B" w:rsidRDefault="00D0734C">
            <w:pPr>
              <w:tabs>
                <w:tab w:val="left" w:pos="6870"/>
              </w:tabs>
              <w:jc w:val="left"/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</w:rPr>
              <w:t>年级专业</w:t>
            </w:r>
          </w:p>
        </w:tc>
        <w:tc>
          <w:tcPr>
            <w:tcW w:w="2491" w:type="dxa"/>
          </w:tcPr>
          <w:p w14:paraId="3EEE91D0" w14:textId="35F43DC1" w:rsidR="0057240B" w:rsidRDefault="009B17DE">
            <w:pPr>
              <w:tabs>
                <w:tab w:val="left" w:pos="6870"/>
              </w:tabs>
              <w:jc w:val="left"/>
              <w:rPr>
                <w:rFonts w:ascii="宋体" w:hAnsi="宋体"/>
                <w:sz w:val="30"/>
                <w:u w:val="single"/>
              </w:rPr>
            </w:pPr>
            <w:r>
              <w:rPr>
                <w:rFonts w:ascii="宋体" w:hAnsi="宋体" w:hint="eastAsia"/>
                <w:sz w:val="30"/>
                <w:u w:val="single"/>
              </w:rPr>
              <w:t>计算机科学与技术</w:t>
            </w:r>
          </w:p>
        </w:tc>
      </w:tr>
      <w:bookmarkEnd w:id="0"/>
    </w:tbl>
    <w:p w14:paraId="395DABCF" w14:textId="77777777" w:rsidR="0057240B" w:rsidRDefault="0057240B">
      <w:pPr>
        <w:rPr>
          <w:rFonts w:ascii="宋体" w:hAnsi="宋体"/>
          <w:b/>
          <w:bCs/>
          <w:color w:val="000000"/>
          <w:sz w:val="30"/>
          <w:szCs w:val="51"/>
        </w:rPr>
      </w:pPr>
    </w:p>
    <w:tbl>
      <w:tblPr>
        <w:tblW w:w="82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78"/>
        <w:gridCol w:w="1781"/>
        <w:gridCol w:w="1211"/>
        <w:gridCol w:w="389"/>
        <w:gridCol w:w="1385"/>
        <w:gridCol w:w="2111"/>
      </w:tblGrid>
      <w:tr w:rsidR="0057240B" w14:paraId="1ED53D3B" w14:textId="77777777">
        <w:trPr>
          <w:trHeight w:val="1229"/>
          <w:jc w:val="center"/>
        </w:trPr>
        <w:tc>
          <w:tcPr>
            <w:tcW w:w="1378" w:type="dxa"/>
          </w:tcPr>
          <w:p w14:paraId="59950468" w14:textId="77777777" w:rsidR="0057240B" w:rsidRDefault="00D0734C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名称</w:t>
            </w:r>
          </w:p>
        </w:tc>
        <w:tc>
          <w:tcPr>
            <w:tcW w:w="3380" w:type="dxa"/>
            <w:gridSpan w:val="3"/>
          </w:tcPr>
          <w:p w14:paraId="44D6EC50" w14:textId="77777777" w:rsidR="0057240B" w:rsidRDefault="00D0734C">
            <w:pPr>
              <w:rPr>
                <w:rFonts w:ascii="宋体" w:hAnsi="宋体"/>
                <w:b/>
                <w:bCs/>
                <w:color w:val="FF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FF0000"/>
                <w:sz w:val="28"/>
                <w:szCs w:val="51"/>
              </w:rPr>
              <w:t>【实验4】</w:t>
            </w:r>
            <w:r>
              <w:rPr>
                <w:rFonts w:ascii="宋体" w:hAnsi="宋体"/>
                <w:b/>
                <w:bCs/>
                <w:color w:val="FF0000"/>
                <w:sz w:val="28"/>
                <w:szCs w:val="51"/>
              </w:rPr>
              <w:t>Dolittle</w:t>
            </w:r>
            <w:r>
              <w:rPr>
                <w:rFonts w:ascii="宋体" w:hAnsi="宋体" w:hint="eastAsia"/>
                <w:b/>
                <w:bCs/>
                <w:color w:val="FF0000"/>
                <w:sz w:val="28"/>
                <w:szCs w:val="51"/>
              </w:rPr>
              <w:t>分解法和</w:t>
            </w:r>
            <w:r>
              <w:rPr>
                <w:rFonts w:ascii="宋体" w:hAnsi="宋体"/>
                <w:b/>
                <w:bCs/>
                <w:color w:val="FF0000"/>
                <w:sz w:val="28"/>
                <w:szCs w:val="51"/>
              </w:rPr>
              <w:t>Crout</w:t>
            </w:r>
            <w:r>
              <w:rPr>
                <w:rFonts w:ascii="宋体" w:hAnsi="宋体" w:hint="eastAsia"/>
                <w:b/>
                <w:bCs/>
                <w:color w:val="FF0000"/>
                <w:sz w:val="28"/>
                <w:szCs w:val="51"/>
              </w:rPr>
              <w:t>分解法</w:t>
            </w:r>
          </w:p>
        </w:tc>
        <w:tc>
          <w:tcPr>
            <w:tcW w:w="1385" w:type="dxa"/>
          </w:tcPr>
          <w:p w14:paraId="04348D70" w14:textId="77777777" w:rsidR="0057240B" w:rsidRDefault="00D0734C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地点</w:t>
            </w:r>
          </w:p>
        </w:tc>
        <w:tc>
          <w:tcPr>
            <w:tcW w:w="2111" w:type="dxa"/>
          </w:tcPr>
          <w:p w14:paraId="6F22A307" w14:textId="56DE0976" w:rsidR="0057240B" w:rsidRDefault="00100F36">
            <w:pPr>
              <w:rPr>
                <w:rFonts w:ascii="宋体" w:hAnsi="宋体"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color w:val="000000"/>
                <w:sz w:val="28"/>
                <w:szCs w:val="51"/>
              </w:rPr>
              <w:t>8-314</w:t>
            </w:r>
          </w:p>
        </w:tc>
      </w:tr>
      <w:tr w:rsidR="0057240B" w14:paraId="32C49781" w14:textId="77777777">
        <w:trPr>
          <w:trHeight w:val="909"/>
          <w:jc w:val="center"/>
        </w:trPr>
        <w:tc>
          <w:tcPr>
            <w:tcW w:w="1378" w:type="dxa"/>
          </w:tcPr>
          <w:p w14:paraId="759AB34F" w14:textId="77777777" w:rsidR="0057240B" w:rsidRDefault="00D0734C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类型</w:t>
            </w:r>
          </w:p>
        </w:tc>
        <w:tc>
          <w:tcPr>
            <w:tcW w:w="1781" w:type="dxa"/>
          </w:tcPr>
          <w:p w14:paraId="4ADDC45A" w14:textId="77777777" w:rsidR="0057240B" w:rsidRDefault="00D0734C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验证</w:t>
            </w:r>
          </w:p>
        </w:tc>
        <w:tc>
          <w:tcPr>
            <w:tcW w:w="1211" w:type="dxa"/>
          </w:tcPr>
          <w:p w14:paraId="38C284D7" w14:textId="77777777" w:rsidR="0057240B" w:rsidRDefault="00D0734C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学时</w:t>
            </w:r>
          </w:p>
        </w:tc>
        <w:tc>
          <w:tcPr>
            <w:tcW w:w="389" w:type="dxa"/>
          </w:tcPr>
          <w:p w14:paraId="196F0546" w14:textId="77777777" w:rsidR="0057240B" w:rsidRDefault="00D0734C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2</w:t>
            </w:r>
          </w:p>
        </w:tc>
        <w:tc>
          <w:tcPr>
            <w:tcW w:w="1385" w:type="dxa"/>
          </w:tcPr>
          <w:p w14:paraId="532A07C0" w14:textId="77777777" w:rsidR="0057240B" w:rsidRDefault="00D0734C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日期</w:t>
            </w:r>
          </w:p>
        </w:tc>
        <w:tc>
          <w:tcPr>
            <w:tcW w:w="2111" w:type="dxa"/>
          </w:tcPr>
          <w:p w14:paraId="0E7828DE" w14:textId="431BFA10" w:rsidR="0057240B" w:rsidRDefault="00232FB0">
            <w:pPr>
              <w:rPr>
                <w:rFonts w:ascii="宋体" w:hAnsi="宋体"/>
                <w:color w:val="000000"/>
                <w:sz w:val="30"/>
                <w:szCs w:val="51"/>
              </w:rPr>
            </w:pPr>
            <w:r>
              <w:rPr>
                <w:rFonts w:ascii="宋体" w:hAnsi="宋体" w:hint="eastAsia"/>
                <w:color w:val="000000"/>
                <w:sz w:val="30"/>
                <w:szCs w:val="51"/>
              </w:rPr>
              <w:t>2021.11.20</w:t>
            </w:r>
          </w:p>
        </w:tc>
      </w:tr>
      <w:tr w:rsidR="0057240B" w14:paraId="40F9B9EE" w14:textId="77777777">
        <w:trPr>
          <w:trHeight w:val="2430"/>
          <w:jc w:val="center"/>
        </w:trPr>
        <w:tc>
          <w:tcPr>
            <w:tcW w:w="8254" w:type="dxa"/>
            <w:gridSpan w:val="6"/>
          </w:tcPr>
          <w:p w14:paraId="3AF4F4F3" w14:textId="77777777" w:rsidR="0057240B" w:rsidRDefault="00D0734C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目的和要求</w:t>
            </w:r>
          </w:p>
          <w:p w14:paraId="6265D3E2" w14:textId="77777777" w:rsidR="0057240B" w:rsidRDefault="00D0734C">
            <w:pPr>
              <w:widowControl/>
              <w:numPr>
                <w:ilvl w:val="0"/>
                <w:numId w:val="1"/>
              </w:numPr>
              <w:jc w:val="left"/>
              <w:rPr>
                <w:rFonts w:ascii="Microsoft Sans Serif" w:hAnsi="Microsoft Sans Serif" w:cs="Microsoft Sans Serif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了解</w:t>
            </w:r>
            <w:r>
              <w:rPr>
                <w:rFonts w:ascii="宋体" w:hAnsi="宋体"/>
                <w:b/>
                <w:bCs/>
                <w:color w:val="FF0000"/>
                <w:sz w:val="28"/>
                <w:szCs w:val="51"/>
              </w:rPr>
              <w:t>Dolittle</w:t>
            </w:r>
            <w:r>
              <w:rPr>
                <w:rFonts w:ascii="宋体" w:hAnsi="宋体" w:hint="eastAsia"/>
                <w:b/>
                <w:bCs/>
                <w:color w:val="FF0000"/>
                <w:sz w:val="28"/>
                <w:szCs w:val="51"/>
              </w:rPr>
              <w:t>分解法和</w:t>
            </w:r>
            <w:r>
              <w:rPr>
                <w:rFonts w:ascii="宋体" w:hAnsi="宋体"/>
                <w:b/>
                <w:bCs/>
                <w:color w:val="FF0000"/>
                <w:sz w:val="28"/>
                <w:szCs w:val="51"/>
              </w:rPr>
              <w:t>Crout</w:t>
            </w:r>
            <w:r>
              <w:rPr>
                <w:rFonts w:ascii="宋体" w:hAnsi="宋体" w:hint="eastAsia"/>
                <w:b/>
                <w:bCs/>
                <w:color w:val="FF0000"/>
                <w:sz w:val="28"/>
                <w:szCs w:val="51"/>
              </w:rPr>
              <w:t>分解法</w:t>
            </w:r>
            <w:r>
              <w:rPr>
                <w:rFonts w:ascii="宋体" w:hAnsi="宋体" w:hint="eastAsia"/>
                <w:szCs w:val="21"/>
              </w:rPr>
              <w:t>基本理论和算法</w:t>
            </w:r>
            <w:r>
              <w:rPr>
                <w:rFonts w:ascii="Microsoft Sans Serif" w:hAnsi="Microsoft Sans Serif" w:cs="Microsoft Sans Serif" w:hint="eastAsia"/>
                <w:szCs w:val="21"/>
              </w:rPr>
              <w:t>；</w:t>
            </w:r>
            <w:r>
              <w:rPr>
                <w:rFonts w:ascii="Microsoft Sans Serif" w:hAnsi="Microsoft Sans Serif" w:cs="Microsoft Sans Serif" w:hint="eastAsia"/>
                <w:szCs w:val="21"/>
              </w:rPr>
              <w:t xml:space="preserve"> </w:t>
            </w:r>
          </w:p>
          <w:p w14:paraId="777E7B7C" w14:textId="77777777" w:rsidR="0057240B" w:rsidRDefault="00D0734C">
            <w:pPr>
              <w:widowControl/>
              <w:numPr>
                <w:ilvl w:val="0"/>
                <w:numId w:val="1"/>
              </w:numPr>
              <w:jc w:val="left"/>
              <w:rPr>
                <w:rFonts w:ascii="Microsoft Sans Serif" w:hAnsi="Microsoft Sans Serif" w:cs="Microsoft Sans Serif"/>
                <w:szCs w:val="21"/>
              </w:rPr>
            </w:pPr>
            <w:r>
              <w:rPr>
                <w:rFonts w:hint="eastAsia"/>
                <w:highlight w:val="yellow"/>
              </w:rPr>
              <w:t>提交以下文档（用</w:t>
            </w:r>
            <w:r>
              <w:rPr>
                <w:rFonts w:hint="eastAsia"/>
                <w:b/>
                <w:color w:val="FF0000"/>
                <w:highlight w:val="yellow"/>
              </w:rPr>
              <w:t>学号</w:t>
            </w:r>
            <w:r>
              <w:rPr>
                <w:rFonts w:hint="eastAsia"/>
                <w:b/>
                <w:color w:val="FF0000"/>
                <w:highlight w:val="yellow"/>
              </w:rPr>
              <w:t>+</w:t>
            </w:r>
            <w:r>
              <w:rPr>
                <w:rFonts w:hint="eastAsia"/>
                <w:b/>
                <w:color w:val="FF0000"/>
                <w:highlight w:val="yellow"/>
              </w:rPr>
              <w:t>姓名</w:t>
            </w:r>
            <w:r>
              <w:rPr>
                <w:rFonts w:hint="eastAsia"/>
                <w:highlight w:val="yellow"/>
              </w:rPr>
              <w:t>作为文件夹名，将所有内容放于该文件夹中）：</w:t>
            </w:r>
            <w:r>
              <w:rPr>
                <w:rFonts w:hint="eastAsia"/>
                <w:highlight w:val="yellow"/>
              </w:rPr>
              <w:t xml:space="preserve"> </w:t>
            </w:r>
          </w:p>
          <w:p w14:paraId="4A5443F3" w14:textId="77777777" w:rsidR="0057240B" w:rsidRDefault="00D0734C">
            <w:pPr>
              <w:widowControl/>
              <w:ind w:left="420"/>
              <w:jc w:val="left"/>
              <w:rPr>
                <w:highlight w:val="yellow"/>
              </w:rPr>
            </w:pPr>
            <w:r>
              <w:rPr>
                <w:rFonts w:hint="eastAsia"/>
                <w:highlight w:val="yellow"/>
              </w:rPr>
              <w:t xml:space="preserve">         1</w:t>
            </w:r>
            <w:r>
              <w:rPr>
                <w:rFonts w:hint="eastAsia"/>
                <w:highlight w:val="yellow"/>
              </w:rPr>
              <w:t>）实验报告</w:t>
            </w:r>
          </w:p>
          <w:p w14:paraId="1DBF9D84" w14:textId="77777777" w:rsidR="0057240B" w:rsidRDefault="00D0734C">
            <w:pPr>
              <w:widowControl/>
              <w:ind w:left="420"/>
              <w:jc w:val="left"/>
              <w:rPr>
                <w:rFonts w:ascii="Microsoft Sans Serif" w:hAnsi="Microsoft Sans Serif" w:cs="Microsoft Sans Serif"/>
                <w:szCs w:val="21"/>
              </w:rPr>
            </w:pPr>
            <w:r>
              <w:rPr>
                <w:rFonts w:hint="eastAsia"/>
                <w:highlight w:val="yellow"/>
              </w:rPr>
              <w:t xml:space="preserve">         2</w:t>
            </w:r>
            <w:r>
              <w:rPr>
                <w:rFonts w:hint="eastAsia"/>
                <w:highlight w:val="yellow"/>
              </w:rPr>
              <w:t>）程序代码</w:t>
            </w:r>
          </w:p>
          <w:p w14:paraId="5B0A9B6E" w14:textId="77777777" w:rsidR="0057240B" w:rsidRDefault="0057240B">
            <w:pPr>
              <w:rPr>
                <w:rFonts w:ascii="宋体" w:hAnsi="宋体"/>
                <w:color w:val="000000"/>
                <w:sz w:val="30"/>
                <w:szCs w:val="51"/>
              </w:rPr>
            </w:pPr>
          </w:p>
        </w:tc>
      </w:tr>
      <w:tr w:rsidR="0057240B" w14:paraId="22BF931F" w14:textId="77777777">
        <w:trPr>
          <w:trHeight w:val="2478"/>
          <w:jc w:val="center"/>
        </w:trPr>
        <w:tc>
          <w:tcPr>
            <w:tcW w:w="8254" w:type="dxa"/>
            <w:gridSpan w:val="6"/>
          </w:tcPr>
          <w:p w14:paraId="475EB9AD" w14:textId="77777777" w:rsidR="0057240B" w:rsidRDefault="00D0734C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环境(实验设备)</w:t>
            </w:r>
          </w:p>
          <w:p w14:paraId="1805F000" w14:textId="77777777" w:rsidR="0057240B" w:rsidRDefault="0057240B">
            <w:pPr>
              <w:rPr>
                <w:rFonts w:ascii="宋体" w:hAnsi="宋体"/>
                <w:sz w:val="24"/>
                <w:szCs w:val="21"/>
              </w:rPr>
            </w:pPr>
          </w:p>
          <w:p w14:paraId="36D4F4C9" w14:textId="77777777" w:rsidR="0057240B" w:rsidRDefault="00D0734C">
            <w:pPr>
              <w:widowControl/>
              <w:ind w:firstLineChars="200" w:firstLine="480"/>
              <w:jc w:val="left"/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sz w:val="24"/>
                <w:szCs w:val="21"/>
              </w:rPr>
              <w:t xml:space="preserve">   </w:t>
            </w:r>
            <w:r>
              <w:rPr>
                <w:rFonts w:ascii="宋体" w:hAnsi="宋体" w:hint="eastAsia"/>
                <w:sz w:val="24"/>
              </w:rPr>
              <w:t xml:space="preserve"> </w:t>
            </w:r>
            <w:r>
              <w:rPr>
                <w:rFonts w:ascii="Microsoft Sans Serif" w:hAnsi="Microsoft Sans Serif" w:cs="Microsoft Sans Serif" w:hint="eastAsia"/>
                <w:sz w:val="24"/>
              </w:rPr>
              <w:t>windows XP</w:t>
            </w:r>
            <w:r>
              <w:rPr>
                <w:rFonts w:ascii="Microsoft Sans Serif" w:hAnsi="Microsoft Sans Serif" w:cs="Microsoft Sans Serif" w:hint="eastAsia"/>
                <w:sz w:val="24"/>
              </w:rPr>
              <w:t>及以上版本；</w:t>
            </w:r>
            <w:r>
              <w:rPr>
                <w:rFonts w:ascii="Microsoft Sans Serif" w:hAnsi="Microsoft Sans Serif" w:cs="Microsoft Sans Serif" w:hint="eastAsia"/>
                <w:sz w:val="24"/>
              </w:rPr>
              <w:t>PC</w:t>
            </w:r>
            <w:r>
              <w:rPr>
                <w:rFonts w:ascii="宋体" w:hAnsi="宋体" w:hint="eastAsia"/>
                <w:color w:val="000000"/>
                <w:sz w:val="24"/>
              </w:rPr>
              <w:t>；Matlab7.0及以上版本；其它高级语言</w:t>
            </w:r>
          </w:p>
        </w:tc>
      </w:tr>
      <w:tr w:rsidR="0057240B" w14:paraId="4C87C379" w14:textId="77777777">
        <w:trPr>
          <w:trHeight w:val="4327"/>
          <w:jc w:val="center"/>
        </w:trPr>
        <w:tc>
          <w:tcPr>
            <w:tcW w:w="8254" w:type="dxa"/>
            <w:gridSpan w:val="6"/>
          </w:tcPr>
          <w:p w14:paraId="2A7BC668" w14:textId="77777777" w:rsidR="0057240B" w:rsidRDefault="00D0734C">
            <w:pPr>
              <w:ind w:rightChars="242" w:right="508"/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t>实验原理及内容</w:t>
            </w:r>
          </w:p>
          <w:p w14:paraId="69775BD2" w14:textId="77777777" w:rsidR="0057240B" w:rsidRDefault="00D0734C">
            <w:pPr>
              <w:pStyle w:val="a3"/>
              <w:ind w:firstLine="0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一、实验原理</w:t>
            </w:r>
          </w:p>
          <w:p w14:paraId="230A718A" w14:textId="77777777" w:rsidR="0057240B" w:rsidRDefault="00D0734C">
            <w:pPr>
              <w:pStyle w:val="a3"/>
            </w:pPr>
            <w:r>
              <w:rPr>
                <w:rFonts w:hint="eastAsia"/>
              </w:rPr>
              <w:t>根据</w:t>
            </w:r>
            <w:r>
              <w:rPr>
                <w:rFonts w:ascii="宋体" w:hAnsi="宋体" w:hint="eastAsia"/>
                <w:b/>
                <w:bCs/>
                <w:color w:val="FF0000"/>
                <w:sz w:val="28"/>
                <w:szCs w:val="51"/>
              </w:rPr>
              <w:t>求解线性方程组的</w:t>
            </w:r>
            <w:r>
              <w:rPr>
                <w:rFonts w:ascii="宋体" w:hAnsi="宋体"/>
                <w:b/>
                <w:bCs/>
                <w:color w:val="FF0000"/>
                <w:sz w:val="28"/>
                <w:szCs w:val="51"/>
              </w:rPr>
              <w:t>Dolittle</w:t>
            </w:r>
            <w:r>
              <w:rPr>
                <w:rFonts w:ascii="宋体" w:hAnsi="宋体" w:hint="eastAsia"/>
                <w:b/>
                <w:bCs/>
                <w:color w:val="FF0000"/>
                <w:sz w:val="28"/>
                <w:szCs w:val="51"/>
              </w:rPr>
              <w:t>分解法和</w:t>
            </w:r>
            <w:r>
              <w:rPr>
                <w:rFonts w:ascii="宋体" w:hAnsi="宋体"/>
                <w:b/>
                <w:bCs/>
                <w:color w:val="FF0000"/>
                <w:sz w:val="28"/>
                <w:szCs w:val="51"/>
              </w:rPr>
              <w:t>Crout</w:t>
            </w:r>
            <w:r>
              <w:rPr>
                <w:rFonts w:ascii="宋体" w:hAnsi="宋体" w:hint="eastAsia"/>
                <w:b/>
                <w:bCs/>
                <w:color w:val="FF0000"/>
                <w:sz w:val="28"/>
                <w:szCs w:val="51"/>
              </w:rPr>
              <w:t>分解法等</w:t>
            </w:r>
            <w:r>
              <w:rPr>
                <w:rFonts w:hint="eastAsia"/>
              </w:rPr>
              <w:t>相关知识和算法编程完成本实验</w:t>
            </w:r>
          </w:p>
          <w:p w14:paraId="62B28456" w14:textId="77777777" w:rsidR="0057240B" w:rsidRDefault="00D0734C">
            <w:pPr>
              <w:pStyle w:val="a3"/>
              <w:ind w:firstLine="0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二、实验内容</w:t>
            </w:r>
          </w:p>
          <w:p w14:paraId="758BC2D6" w14:textId="77777777" w:rsidR="0057240B" w:rsidRDefault="00D0734C">
            <w:pPr>
              <w:rPr>
                <w:sz w:val="24"/>
              </w:rPr>
            </w:pPr>
            <w:r>
              <w:rPr>
                <w:rFonts w:hint="eastAsia"/>
                <w:b/>
                <w:color w:val="FF0000"/>
              </w:rPr>
              <w:t xml:space="preserve">     </w:t>
            </w:r>
            <w:r>
              <w:rPr>
                <w:rFonts w:hint="eastAsia"/>
                <w:sz w:val="24"/>
              </w:rPr>
              <w:t>已知线性方程组</w:t>
            </w:r>
          </w:p>
          <w:p w14:paraId="0DBE85A7" w14:textId="77777777" w:rsidR="0057240B" w:rsidRDefault="00386816">
            <w:pPr>
              <w:rPr>
                <w:sz w:val="24"/>
              </w:rPr>
            </w:pPr>
            <w:r>
              <w:rPr>
                <w:sz w:val="24"/>
              </w:rPr>
              <w:object w:dxaOrig="1440" w:dyaOrig="1440" w14:anchorId="405610FA">
                <v:shape id="Object 9" o:spid="_x0000_s2050" type="#_x0000_t75" style="position:absolute;left:0;text-align:left;margin-left:30.6pt;margin-top:5.25pt;width:93pt;height:56pt;z-index:251659264;mso-width-relative:page;mso-height-relative:pag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">
                  <v:imagedata r:id="rId11" o:title=""/>
                </v:shape>
                <o:OLEObject Type="Embed" ProgID="Equation.DSMT4" ShapeID="Object 9" DrawAspect="Content" ObjectID="_1702992801" r:id="rId12"/>
              </w:object>
            </w:r>
          </w:p>
          <w:p w14:paraId="611A1F86" w14:textId="77777777" w:rsidR="0057240B" w:rsidRDefault="0057240B">
            <w:pPr>
              <w:rPr>
                <w:sz w:val="24"/>
              </w:rPr>
            </w:pPr>
          </w:p>
          <w:p w14:paraId="423838F0" w14:textId="77777777" w:rsidR="0057240B" w:rsidRDefault="0057240B">
            <w:pPr>
              <w:rPr>
                <w:sz w:val="24"/>
              </w:rPr>
            </w:pPr>
          </w:p>
          <w:p w14:paraId="01ED2030" w14:textId="77777777" w:rsidR="0057240B" w:rsidRDefault="0057240B">
            <w:pPr>
              <w:rPr>
                <w:sz w:val="24"/>
              </w:rPr>
            </w:pPr>
          </w:p>
          <w:p w14:paraId="00F8927B" w14:textId="77777777" w:rsidR="0057240B" w:rsidRDefault="00D0734C">
            <w:pPr>
              <w:pStyle w:val="Style8"/>
              <w:widowControl w:val="0"/>
              <w:numPr>
                <w:ilvl w:val="0"/>
                <w:numId w:val="2"/>
              </w:numPr>
              <w:spacing w:line="360" w:lineRule="auto"/>
              <w:ind w:firstLineChars="0"/>
              <w:jc w:val="both"/>
            </w:pPr>
            <w:r>
              <w:rPr>
                <w:rFonts w:hint="eastAsia"/>
              </w:rPr>
              <w:t>用Doolitle分解法求解线性方程组的解；</w:t>
            </w:r>
          </w:p>
          <w:p w14:paraId="5B181F46" w14:textId="77777777" w:rsidR="0057240B" w:rsidRDefault="00D0734C">
            <w:pPr>
              <w:pStyle w:val="Style8"/>
              <w:widowControl w:val="0"/>
              <w:numPr>
                <w:ilvl w:val="0"/>
                <w:numId w:val="2"/>
              </w:numPr>
              <w:spacing w:line="360" w:lineRule="auto"/>
              <w:ind w:firstLineChars="0"/>
              <w:jc w:val="both"/>
            </w:pPr>
            <w:r>
              <w:rPr>
                <w:rFonts w:hint="eastAsia"/>
              </w:rPr>
              <w:t>用Crout分解法求解线性方程组的解。</w:t>
            </w:r>
          </w:p>
          <w:p w14:paraId="47749FCF" w14:textId="77777777" w:rsidR="0057240B" w:rsidRDefault="0057240B">
            <w:pPr>
              <w:rPr>
                <w:sz w:val="24"/>
              </w:rPr>
            </w:pPr>
          </w:p>
          <w:p w14:paraId="602397B2" w14:textId="77777777" w:rsidR="0057240B" w:rsidRDefault="00D0734C">
            <w:pPr>
              <w:pStyle w:val="a3"/>
              <w:ind w:firstLine="0"/>
            </w:pPr>
            <w:r>
              <w:rPr>
                <w:rFonts w:hint="eastAsia"/>
                <w:b/>
                <w:sz w:val="28"/>
                <w:szCs w:val="28"/>
              </w:rPr>
              <w:t>三、实验过程</w:t>
            </w:r>
            <w:r>
              <w:rPr>
                <w:rFonts w:hint="eastAsia"/>
                <w:b/>
                <w:color w:val="FF0000"/>
                <w:sz w:val="24"/>
                <w:szCs w:val="24"/>
                <w:highlight w:val="yellow"/>
              </w:rPr>
              <w:t>（可以文字说明</w:t>
            </w:r>
            <w:r>
              <w:rPr>
                <w:rFonts w:hint="eastAsia"/>
                <w:b/>
                <w:color w:val="FF0000"/>
                <w:sz w:val="24"/>
                <w:szCs w:val="24"/>
                <w:highlight w:val="yellow"/>
              </w:rPr>
              <w:t>+</w:t>
            </w:r>
            <w:r>
              <w:rPr>
                <w:rFonts w:hint="eastAsia"/>
                <w:b/>
                <w:color w:val="FF0000"/>
                <w:sz w:val="24"/>
                <w:szCs w:val="24"/>
                <w:highlight w:val="yellow"/>
              </w:rPr>
              <w:t>运行结果截图）</w:t>
            </w:r>
          </w:p>
          <w:p w14:paraId="7A64F12A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lastRenderedPageBreak/>
              <w:t>'''</w:t>
            </w:r>
          </w:p>
          <w:p w14:paraId="0D84C2CF" w14:textId="46A3CF1C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 w:hint="eastAsia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文件名：西华大学数值计算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C++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实验报告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——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实验</w:t>
            </w:r>
            <w:r w:rsidR="0096267F">
              <w:rPr>
                <w:rFonts w:ascii="Consolas" w:hAnsi="Consolas" w:cs="宋体" w:hint="eastAsia"/>
                <w:color w:val="A31515"/>
                <w:kern w:val="0"/>
                <w:sz w:val="27"/>
                <w:szCs w:val="27"/>
              </w:rPr>
              <w:t>四</w:t>
            </w:r>
          </w:p>
          <w:p w14:paraId="39323E11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内容：求解线性方程组的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Dolittle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分解法和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Crout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分解法</w:t>
            </w:r>
          </w:p>
          <w:p w14:paraId="5783D4DC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当前版本：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1.0</w:t>
            </w:r>
          </w:p>
          <w:p w14:paraId="7789EF15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完成作者：李子涵</w:t>
            </w:r>
          </w:p>
          <w:p w14:paraId="01A5FFCE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学号：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3120190971401</w:t>
            </w:r>
          </w:p>
          <w:p w14:paraId="58532906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完成日期：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2021.11.20</w:t>
            </w:r>
          </w:p>
          <w:p w14:paraId="0959A4F3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'''</w:t>
            </w:r>
          </w:p>
          <w:p w14:paraId="4F19AE15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mport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numpy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as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np</w:t>
            </w:r>
          </w:p>
          <w:p w14:paraId="27383120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rom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numpy.core.fromnumeric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mport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transpose</w:t>
            </w:r>
          </w:p>
          <w:p w14:paraId="31C155C5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mport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math</w:t>
            </w:r>
          </w:p>
          <w:p w14:paraId="6104226F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</w:p>
          <w:p w14:paraId="76A9DB2E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rom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numpy.matrixlib.defmatrix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mport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matrix</w:t>
            </w:r>
          </w:p>
          <w:p w14:paraId="6D4A7243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def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Doolittle(coef,b):</w:t>
            </w:r>
          </w:p>
          <w:p w14:paraId="5C0E6C99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""</w:t>
            </w:r>
          </w:p>
          <w:p w14:paraId="306917F4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用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Doolittle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求解方程式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(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系数矩阵为方阵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)</w:t>
            </w:r>
          </w:p>
          <w:p w14:paraId="4AC8B478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    """</w:t>
            </w:r>
          </w:p>
          <w:p w14:paraId="10C04EB7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def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add_1(i,j):</w:t>
            </w:r>
          </w:p>
          <w:p w14:paraId="3C988445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""</w:t>
            </w:r>
          </w:p>
          <w:p w14:paraId="421710FA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传入第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i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行第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j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列，求解由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r=0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到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i-1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求和的值：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l_kr*u_rk</w:t>
            </w:r>
          </w:p>
          <w:p w14:paraId="09F30C5B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        """</w:t>
            </w:r>
          </w:p>
          <w:p w14:paraId="4C2DC81D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sum=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</w:p>
          <w:p w14:paraId="1362DE33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lastRenderedPageBreak/>
              <w:t xml:space="preserve">    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(i):</w:t>
            </w:r>
          </w:p>
          <w:p w14:paraId="52F2FFF3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    sum+=matrix_L[i,r]*matrix_U[r,j]</w:t>
            </w:r>
          </w:p>
          <w:p w14:paraId="4F51FAAC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retur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sum</w:t>
            </w:r>
          </w:p>
          <w:p w14:paraId="170A79D2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def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add_2(i):</w:t>
            </w:r>
          </w:p>
          <w:p w14:paraId="07F01EE5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""</w:t>
            </w:r>
          </w:p>
          <w:p w14:paraId="21DDF41C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求和</w:t>
            </w:r>
          </w:p>
          <w:p w14:paraId="5AEAA37F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        """</w:t>
            </w:r>
          </w:p>
          <w:p w14:paraId="768F2A5B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sum=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</w:p>
          <w:p w14:paraId="6D58E27C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j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(i):</w:t>
            </w:r>
          </w:p>
          <w:p w14:paraId="05F5B1F3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    sum+=matrix_L[i,j]*y[j]</w:t>
            </w:r>
          </w:p>
          <w:p w14:paraId="3DB87757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retur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sum</w:t>
            </w:r>
          </w:p>
          <w:p w14:paraId="68C72A0E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def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add_3(i):</w:t>
            </w:r>
          </w:p>
          <w:p w14:paraId="3BA5590A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""</w:t>
            </w:r>
          </w:p>
          <w:p w14:paraId="5155BB6F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求解求和从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j=i+1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到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shape :u_ij*x_j</w:t>
            </w:r>
          </w:p>
          <w:p w14:paraId="61047341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        """</w:t>
            </w:r>
          </w:p>
          <w:p w14:paraId="02C66DF7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sum=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</w:p>
          <w:p w14:paraId="11755F0C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j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(i,shape):</w:t>
            </w:r>
          </w:p>
          <w:p w14:paraId="5ECBF952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    sum+=matrix_U[i,j]*x[j]</w:t>
            </w:r>
          </w:p>
          <w:p w14:paraId="5228A4D7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retur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sum</w:t>
            </w:r>
          </w:p>
          <w:p w14:paraId="7C48B514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</w:p>
          <w:p w14:paraId="0C57AC77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matrix_a=coef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系数矩阵</w:t>
            </w:r>
          </w:p>
          <w:p w14:paraId="1A800FCC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matrix_U=np.zeros(matrix_a.shape)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U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矩阵</w:t>
            </w:r>
          </w:p>
          <w:p w14:paraId="3DEAD249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lastRenderedPageBreak/>
              <w:t>    matrix_L=np.eye(matrix_a.shape[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)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L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矩阵</w:t>
            </w:r>
          </w:p>
          <w:p w14:paraId="749217CD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f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matrix_a.shape[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!=matrix_a.shape[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):</w:t>
            </w:r>
          </w:p>
          <w:p w14:paraId="23A81926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非方阵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02D97C15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return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若不为方阵打印信息并退出</w:t>
            </w:r>
          </w:p>
          <w:p w14:paraId="6C79EAB9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shape=matrix_a.shape[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shape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为方阵的行（列）数</w:t>
            </w:r>
          </w:p>
          <w:p w14:paraId="1C2EA4C9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</w:p>
          <w:p w14:paraId="44747AE0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i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(shape):</w:t>
            </w:r>
          </w:p>
          <w:p w14:paraId="439AC4A2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求解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U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中第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i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行</w:t>
            </w:r>
          </w:p>
          <w:p w14:paraId="23764BDA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j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(i,shape):</w:t>
            </w:r>
          </w:p>
          <w:p w14:paraId="0C48AB3D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    matrix_U[i,j]=matrix_a[i,j]-add_1(i,j)</w:t>
            </w:r>
          </w:p>
          <w:p w14:paraId="5ADDE9BF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求解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L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中第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i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列</w:t>
            </w:r>
          </w:p>
          <w:p w14:paraId="0E5D3322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k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(i+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shape):</w:t>
            </w:r>
          </w:p>
          <w:p w14:paraId="287F64A9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    matrix_L[k,i]=(matrix_a[k,i]-add_1(i,j))/matrix_U[i,i]</w:t>
            </w:r>
          </w:p>
          <w:p w14:paraId="3A4581E9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</w:p>
          <w:p w14:paraId="17958B4F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求解方程组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LY=b</w:t>
            </w:r>
          </w:p>
          <w:p w14:paraId="5F0E09FF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y=[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*shape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创建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y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初始值为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0</w:t>
            </w:r>
          </w:p>
          <w:p w14:paraId="38A27399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i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(shape):</w:t>
            </w:r>
          </w:p>
          <w:p w14:paraId="4B398701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y[i]=b[i]-add_2(i)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第二个求和</w:t>
            </w:r>
          </w:p>
          <w:p w14:paraId="78FD03B5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</w:p>
          <w:p w14:paraId="1D84287F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求解方程组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UX=Yx</w:t>
            </w:r>
          </w:p>
          <w:p w14:paraId="72125FC8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x=[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*shape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创建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x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初始值为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0</w:t>
            </w:r>
          </w:p>
          <w:p w14:paraId="45F17F15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lastRenderedPageBreak/>
              <w:t xml:space="preserve">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i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(shape-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-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-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: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range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最后一个参数表示倒着取值</w:t>
            </w:r>
          </w:p>
          <w:p w14:paraId="5CA5132E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x[i]=(y[i]-add_3(i))/matrix_U[i,i]</w:t>
            </w:r>
          </w:p>
          <w:p w14:paraId="43DDC1A6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Doolittle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求解方程答案为：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2D5AD366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x)</w:t>
            </w:r>
          </w:p>
          <w:p w14:paraId="106CBE95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</w:p>
          <w:p w14:paraId="36D81B64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def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Crout(coef,b):</w:t>
            </w:r>
          </w:p>
          <w:p w14:paraId="1B9FAD30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""</w:t>
            </w:r>
          </w:p>
          <w:p w14:paraId="57C3C674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用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Crout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法求解线性方程组（系数矩阵为方阵）</w:t>
            </w:r>
          </w:p>
          <w:p w14:paraId="0CA13CF1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    """</w:t>
            </w:r>
          </w:p>
          <w:p w14:paraId="20AB9323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def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add_1(i,k):</w:t>
            </w:r>
          </w:p>
          <w:p w14:paraId="71387848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""</w:t>
            </w:r>
          </w:p>
          <w:p w14:paraId="1E6B68CE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计算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r=0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到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k-1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对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L_ik*U_rk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求和</w:t>
            </w:r>
          </w:p>
          <w:p w14:paraId="19A06A0D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        """</w:t>
            </w:r>
          </w:p>
          <w:p w14:paraId="3A112594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sum=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</w:p>
          <w:p w14:paraId="3EDB62BA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(k):</w:t>
            </w:r>
          </w:p>
          <w:p w14:paraId="016749BF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    sum+=matrix_L[i,r]*matrix_U[r,k]</w:t>
            </w:r>
          </w:p>
          <w:p w14:paraId="7284E57F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retur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sum</w:t>
            </w:r>
          </w:p>
          <w:p w14:paraId="6F65336B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def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add_2(j,k):</w:t>
            </w:r>
          </w:p>
          <w:p w14:paraId="18728609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""</w:t>
            </w:r>
          </w:p>
          <w:p w14:paraId="7C8CCBFA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计算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r=0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到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k-1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对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L_kr*U_rj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求和</w:t>
            </w:r>
          </w:p>
          <w:p w14:paraId="407A2550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        """</w:t>
            </w:r>
          </w:p>
          <w:p w14:paraId="28F652B1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lastRenderedPageBreak/>
              <w:t>        sum=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</w:p>
          <w:p w14:paraId="0CCF27F8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(k):</w:t>
            </w:r>
          </w:p>
          <w:p w14:paraId="023D1C81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    sum+=matrix_L[k,r]*matrix_U[r,j]</w:t>
            </w:r>
          </w:p>
          <w:p w14:paraId="7D7B384F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retur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sum</w:t>
            </w:r>
          </w:p>
          <w:p w14:paraId="7B2C186C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def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add_3(i):</w:t>
            </w:r>
          </w:p>
          <w:p w14:paraId="65B1E363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""</w:t>
            </w:r>
          </w:p>
          <w:p w14:paraId="746D4C6A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求和</w:t>
            </w:r>
          </w:p>
          <w:p w14:paraId="20197D97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        """</w:t>
            </w:r>
          </w:p>
          <w:p w14:paraId="0CF3BFBB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sum=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</w:p>
          <w:p w14:paraId="7E0F3369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j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(i+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shape):</w:t>
            </w:r>
          </w:p>
          <w:p w14:paraId="2834321D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    sum+=matrix_U[i,j]*x[j]</w:t>
            </w:r>
          </w:p>
          <w:p w14:paraId="75735CD2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retur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sum</w:t>
            </w:r>
          </w:p>
          <w:p w14:paraId="65BCDFC5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def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add_4(i):</w:t>
            </w:r>
          </w:p>
          <w:p w14:paraId="19E16F98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""</w:t>
            </w:r>
          </w:p>
          <w:p w14:paraId="7882EAB0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求解求和从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j=i+1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到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shape :u_ij*x_j</w:t>
            </w:r>
          </w:p>
          <w:p w14:paraId="51726549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        """</w:t>
            </w:r>
          </w:p>
          <w:p w14:paraId="2CA48B65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sum=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</w:p>
          <w:p w14:paraId="3F846E6B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j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(i):</w:t>
            </w:r>
          </w:p>
          <w:p w14:paraId="568CD8B6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    sum+=matrix_L[i,j]*y[j]</w:t>
            </w:r>
          </w:p>
          <w:p w14:paraId="74628FC9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retur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sum</w:t>
            </w:r>
          </w:p>
          <w:p w14:paraId="043311C7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</w:p>
          <w:p w14:paraId="363DA73B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matrix_a=coef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系数矩阵</w:t>
            </w:r>
          </w:p>
          <w:p w14:paraId="76455527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lastRenderedPageBreak/>
              <w:t>    matrix_U=np.eye(matrix_a.shape[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)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U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矩阵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(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单位上三角矩阵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)</w:t>
            </w:r>
          </w:p>
          <w:p w14:paraId="5CE0A763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matrix_L=np.zeros(matrix_a.shape)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L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矩阵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(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下三角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)</w:t>
            </w:r>
          </w:p>
          <w:p w14:paraId="3182624C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f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matrix_a.shape[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!=matrix_a.shape[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):</w:t>
            </w:r>
          </w:p>
          <w:p w14:paraId="7201D593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非方阵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4B6B4BAF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return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若不为方阵打印信息并退出</w:t>
            </w:r>
          </w:p>
          <w:p w14:paraId="6E4345F9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shape=matrix_a.shape[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shape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为方阵的行（列）数</w:t>
            </w:r>
          </w:p>
          <w:p w14:paraId="25E053A6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</w:p>
          <w:p w14:paraId="29F5DA41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k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(shape):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计算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L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与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U</w:t>
            </w:r>
          </w:p>
          <w:p w14:paraId="57C2A603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i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(k,shape):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先算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L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中第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K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列</w:t>
            </w:r>
          </w:p>
          <w:p w14:paraId="616795FB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    matrix_L[i,k]=matrix_a[i,k]-add_1(i,k)</w:t>
            </w:r>
          </w:p>
          <w:p w14:paraId="5DF1B6AB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j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(k+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shape):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再算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U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中第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K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行</w:t>
            </w:r>
          </w:p>
          <w:p w14:paraId="1CF99AF6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    matrix_U[k,j]=(matrix_a[k,j]-add_2(j,k))/matrix_L[k,k]</w:t>
            </w:r>
          </w:p>
          <w:p w14:paraId="2EBA84DE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</w:p>
          <w:p w14:paraId="448806A6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求解方程组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LY=b</w:t>
            </w:r>
          </w:p>
          <w:p w14:paraId="3173EB84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y=[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*shape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创建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y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初始值为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0</w:t>
            </w:r>
          </w:p>
          <w:p w14:paraId="471EFF4B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i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(shape):</w:t>
            </w:r>
          </w:p>
          <w:p w14:paraId="0B34C002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y[i]=(b[i]-add_4(i))/matrix_L[i,i]</w:t>
            </w:r>
          </w:p>
          <w:p w14:paraId="01B6C574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求解方程组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UX=Yx</w:t>
            </w:r>
          </w:p>
          <w:p w14:paraId="5BC19382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x=[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0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*shape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创建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x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初始值为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0</w:t>
            </w:r>
          </w:p>
          <w:p w14:paraId="2C44CE0D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for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i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n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range(shape-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-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-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: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range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最后一个参数表示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lastRenderedPageBreak/>
              <w:t>倒着取值</w:t>
            </w:r>
          </w:p>
          <w:p w14:paraId="66A1A1CF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    x[i]=y[i]-add_3(i)</w:t>
            </w:r>
          </w:p>
          <w:p w14:paraId="61C98147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Crout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求解方程答案为：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"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</w:t>
            </w:r>
          </w:p>
          <w:p w14:paraId="0A715D09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print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(x)</w:t>
            </w:r>
          </w:p>
          <w:p w14:paraId="3A0AC663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FF"/>
                <w:kern w:val="0"/>
                <w:sz w:val="27"/>
                <w:szCs w:val="27"/>
              </w:rPr>
              <w:t>if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 __name__==</w:t>
            </w:r>
            <w:r w:rsidRPr="005F1A50">
              <w:rPr>
                <w:rFonts w:ascii="Consolas" w:hAnsi="Consolas" w:cs="宋体"/>
                <w:color w:val="A31515"/>
                <w:kern w:val="0"/>
                <w:sz w:val="27"/>
                <w:szCs w:val="27"/>
              </w:rPr>
              <w:t>'__main__'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:</w:t>
            </w:r>
          </w:p>
          <w:p w14:paraId="4A698C92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 xml:space="preserve">    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#</w:t>
            </w:r>
            <w:r w:rsidRPr="005F1A50">
              <w:rPr>
                <w:rFonts w:ascii="Consolas" w:hAnsi="Consolas" w:cs="宋体"/>
                <w:color w:val="008000"/>
                <w:kern w:val="0"/>
                <w:sz w:val="27"/>
                <w:szCs w:val="27"/>
              </w:rPr>
              <w:t>给出系数矩阵</w:t>
            </w:r>
          </w:p>
          <w:p w14:paraId="4E429741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coef=np.matrix([(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2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,(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3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2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,(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1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2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2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)])</w:t>
            </w:r>
          </w:p>
          <w:p w14:paraId="6BB166C3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y=[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4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6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,</w:t>
            </w:r>
            <w:r w:rsidRPr="005F1A50">
              <w:rPr>
                <w:rFonts w:ascii="Consolas" w:hAnsi="Consolas" w:cs="宋体"/>
                <w:color w:val="098658"/>
                <w:kern w:val="0"/>
                <w:sz w:val="27"/>
                <w:szCs w:val="27"/>
              </w:rPr>
              <w:t>5</w:t>
            </w: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]</w:t>
            </w:r>
          </w:p>
          <w:p w14:paraId="0FC031FE" w14:textId="77777777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Doolittle(coef,y)</w:t>
            </w:r>
          </w:p>
          <w:p w14:paraId="552FF7F9" w14:textId="5160A636" w:rsidR="005F1A50" w:rsidRPr="005F1A50" w:rsidRDefault="005F1A50" w:rsidP="005F1A50">
            <w:pPr>
              <w:widowControl/>
              <w:shd w:val="clear" w:color="auto" w:fill="FFFFFF"/>
              <w:spacing w:line="360" w:lineRule="atLeast"/>
              <w:jc w:val="left"/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</w:pPr>
            <w:r w:rsidRPr="005F1A50">
              <w:rPr>
                <w:rFonts w:ascii="Consolas" w:hAnsi="Consolas" w:cs="宋体"/>
                <w:color w:val="000000"/>
                <w:kern w:val="0"/>
                <w:sz w:val="27"/>
                <w:szCs w:val="27"/>
              </w:rPr>
              <w:t>    Crout(coef,y)</w:t>
            </w:r>
          </w:p>
          <w:p w14:paraId="507F7D27" w14:textId="1F6DC6E8" w:rsidR="0057240B" w:rsidRPr="005F1A50" w:rsidRDefault="0057240B">
            <w:pPr>
              <w:pStyle w:val="a3"/>
            </w:pPr>
          </w:p>
          <w:p w14:paraId="2D18E412" w14:textId="46762E3B" w:rsidR="0057240B" w:rsidRPr="00B87B3B" w:rsidRDefault="00B87B3B" w:rsidP="00B87B3B">
            <w:pPr>
              <w:pStyle w:val="a3"/>
              <w:ind w:firstLine="0"/>
              <w:rPr>
                <w:sz w:val="44"/>
                <w:szCs w:val="40"/>
              </w:rPr>
            </w:pPr>
            <w:r w:rsidRPr="00B87B3B">
              <w:rPr>
                <w:rFonts w:hint="eastAsia"/>
                <w:sz w:val="44"/>
                <w:szCs w:val="40"/>
              </w:rPr>
              <w:t>实验结果：</w:t>
            </w:r>
          </w:p>
          <w:p w14:paraId="2EF2422F" w14:textId="25E629A0" w:rsidR="0057240B" w:rsidRDefault="005F1A50">
            <w:pPr>
              <w:spacing w:line="300" w:lineRule="auto"/>
              <w:ind w:firstLineChars="200" w:firstLine="420"/>
              <w:rPr>
                <w:rFonts w:ascii="宋体" w:hAnsi="宋体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09D7B705" wp14:editId="3394F0C4">
                  <wp:extent cx="4572396" cy="830652"/>
                  <wp:effectExtent l="0" t="0" r="0" b="762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396" cy="8306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E68FB2F" w14:textId="77777777" w:rsidR="0057240B" w:rsidRDefault="0057240B" w:rsidP="00B87B3B">
            <w:pPr>
              <w:spacing w:line="300" w:lineRule="auto"/>
              <w:rPr>
                <w:rFonts w:ascii="宋体" w:hAnsi="宋体"/>
                <w:sz w:val="24"/>
              </w:rPr>
            </w:pPr>
          </w:p>
          <w:p w14:paraId="7C791782" w14:textId="77777777" w:rsidR="0057240B" w:rsidRDefault="0057240B">
            <w:pPr>
              <w:spacing w:line="300" w:lineRule="auto"/>
              <w:rPr>
                <w:rFonts w:ascii="宋体" w:hAnsi="宋体"/>
                <w:sz w:val="24"/>
              </w:rPr>
            </w:pPr>
          </w:p>
        </w:tc>
      </w:tr>
    </w:tbl>
    <w:p w14:paraId="0F62CC81" w14:textId="77777777" w:rsidR="0057240B" w:rsidRDefault="0057240B">
      <w:pPr>
        <w:jc w:val="center"/>
        <w:rPr>
          <w:rFonts w:ascii="宋体" w:hAnsi="宋体"/>
          <w:b/>
          <w:bCs/>
          <w:color w:val="000000"/>
          <w:sz w:val="30"/>
          <w:szCs w:val="51"/>
        </w:rPr>
      </w:pPr>
    </w:p>
    <w:tbl>
      <w:tblPr>
        <w:tblW w:w="82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64"/>
      </w:tblGrid>
      <w:tr w:rsidR="0057240B" w14:paraId="75B5E0AD" w14:textId="77777777">
        <w:trPr>
          <w:trHeight w:val="5771"/>
          <w:jc w:val="center"/>
        </w:trPr>
        <w:tc>
          <w:tcPr>
            <w:tcW w:w="8264" w:type="dxa"/>
          </w:tcPr>
          <w:p w14:paraId="5C4C38A5" w14:textId="77777777" w:rsidR="0057240B" w:rsidRDefault="00D0734C">
            <w:pPr>
              <w:rPr>
                <w:rFonts w:ascii="宋体" w:hAnsi="宋体"/>
                <w:b/>
                <w:bCs/>
                <w:color w:val="000000"/>
                <w:sz w:val="28"/>
                <w:szCs w:val="51"/>
              </w:rPr>
            </w:pPr>
            <w:r>
              <w:rPr>
                <w:rFonts w:ascii="宋体" w:hAnsi="宋体" w:hint="eastAsia"/>
                <w:b/>
                <w:bCs/>
                <w:color w:val="000000"/>
                <w:sz w:val="28"/>
                <w:szCs w:val="51"/>
              </w:rPr>
              <w:lastRenderedPageBreak/>
              <w:t>四、实验小结</w:t>
            </w:r>
            <w:r>
              <w:rPr>
                <w:rFonts w:ascii="楷体_GB2312" w:eastAsia="楷体_GB2312" w:hAnsi="宋体" w:hint="eastAsia"/>
                <w:color w:val="000000"/>
                <w:sz w:val="24"/>
                <w:szCs w:val="51"/>
              </w:rPr>
              <w:t>（包括问题和解决方法</w:t>
            </w:r>
            <w:r>
              <w:rPr>
                <w:rFonts w:ascii="楷体_GB2312" w:eastAsia="楷体_GB2312" w:hAnsi="宋体" w:hint="eastAsia"/>
                <w:color w:val="000000"/>
                <w:sz w:val="24"/>
              </w:rPr>
              <w:t>、</w:t>
            </w:r>
            <w:r>
              <w:rPr>
                <w:rFonts w:ascii="楷体_GB2312" w:eastAsia="楷体_GB2312" w:hAnsi="宋体" w:hint="eastAsia"/>
                <w:bCs/>
                <w:color w:val="000000"/>
                <w:sz w:val="24"/>
              </w:rPr>
              <w:t>心得体会、</w:t>
            </w:r>
            <w:r>
              <w:rPr>
                <w:rFonts w:ascii="楷体_GB2312" w:eastAsia="楷体_GB2312" w:hAnsi="宋体" w:hint="eastAsia"/>
                <w:color w:val="000000"/>
                <w:sz w:val="24"/>
              </w:rPr>
              <w:t>意见与</w:t>
            </w:r>
            <w:r>
              <w:rPr>
                <w:rFonts w:ascii="楷体_GB2312" w:eastAsia="楷体_GB2312" w:hAnsi="宋体" w:hint="eastAsia"/>
                <w:color w:val="000000"/>
                <w:sz w:val="24"/>
                <w:szCs w:val="51"/>
              </w:rPr>
              <w:t>建议等）</w:t>
            </w:r>
          </w:p>
          <w:p w14:paraId="258BD040" w14:textId="2C6900D5" w:rsidR="0057240B" w:rsidRDefault="00B87B3B" w:rsidP="00B87B3B">
            <w:pPr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两种解决方法的差别虽然很小，但是计算顺序的不同使编程的代码需要改变很多，尤其是求和运算的代码。此次实验所用的代码大多是循环，容易出错且不好调试，健壮性也不强，后续</w:t>
            </w:r>
            <w:r w:rsidR="004F794E">
              <w:rPr>
                <w:rFonts w:ascii="宋体" w:hAnsi="宋体" w:hint="eastAsia"/>
                <w:sz w:val="24"/>
              </w:rPr>
              <w:t>我</w:t>
            </w:r>
            <w:r>
              <w:rPr>
                <w:rFonts w:ascii="宋体" w:hAnsi="宋体" w:hint="eastAsia"/>
                <w:sz w:val="24"/>
              </w:rPr>
              <w:t>应该继续从这些方面完善改进代码。</w:t>
            </w:r>
          </w:p>
          <w:p w14:paraId="7FC0F7B8" w14:textId="77777777" w:rsidR="0057240B" w:rsidRDefault="0057240B">
            <w:pPr>
              <w:ind w:firstLineChars="200" w:firstLine="480"/>
              <w:rPr>
                <w:rFonts w:ascii="宋体" w:hAnsi="宋体"/>
                <w:sz w:val="24"/>
              </w:rPr>
            </w:pPr>
          </w:p>
          <w:p w14:paraId="28EC5132" w14:textId="77777777" w:rsidR="0057240B" w:rsidRDefault="0057240B">
            <w:pPr>
              <w:ind w:firstLineChars="200" w:firstLine="480"/>
              <w:rPr>
                <w:rFonts w:ascii="宋体" w:hAnsi="宋体"/>
                <w:sz w:val="24"/>
              </w:rPr>
            </w:pPr>
          </w:p>
          <w:p w14:paraId="0CF3AEAE" w14:textId="77777777" w:rsidR="0057240B" w:rsidRDefault="0057240B">
            <w:pPr>
              <w:ind w:firstLineChars="200" w:firstLine="480"/>
              <w:rPr>
                <w:rFonts w:ascii="宋体" w:hAnsi="宋体"/>
                <w:sz w:val="24"/>
              </w:rPr>
            </w:pPr>
          </w:p>
          <w:p w14:paraId="7B80EF92" w14:textId="77777777" w:rsidR="0057240B" w:rsidRDefault="0057240B">
            <w:pPr>
              <w:ind w:firstLineChars="200" w:firstLine="480"/>
              <w:rPr>
                <w:rFonts w:ascii="宋体" w:hAnsi="宋体"/>
                <w:sz w:val="24"/>
              </w:rPr>
            </w:pPr>
          </w:p>
          <w:p w14:paraId="1C73B43E" w14:textId="77777777" w:rsidR="0057240B" w:rsidRDefault="0057240B">
            <w:pPr>
              <w:rPr>
                <w:rFonts w:ascii="宋体" w:hAnsi="宋体"/>
                <w:sz w:val="24"/>
              </w:rPr>
            </w:pPr>
          </w:p>
          <w:p w14:paraId="1DD68046" w14:textId="77777777" w:rsidR="0057240B" w:rsidRDefault="0057240B">
            <w:pPr>
              <w:rPr>
                <w:rFonts w:ascii="宋体" w:hAnsi="宋体"/>
                <w:color w:val="000000"/>
                <w:sz w:val="24"/>
              </w:rPr>
            </w:pPr>
          </w:p>
          <w:p w14:paraId="4903B76D" w14:textId="77777777" w:rsidR="0057240B" w:rsidRDefault="0057240B">
            <w:pPr>
              <w:rPr>
                <w:rFonts w:ascii="宋体" w:hAnsi="宋体"/>
                <w:color w:val="000000"/>
                <w:sz w:val="24"/>
              </w:rPr>
            </w:pPr>
          </w:p>
          <w:p w14:paraId="2EA09AB4" w14:textId="77777777" w:rsidR="0057240B" w:rsidRDefault="0057240B">
            <w:pPr>
              <w:rPr>
                <w:rFonts w:ascii="宋体" w:hAnsi="宋体"/>
                <w:color w:val="000000"/>
                <w:sz w:val="24"/>
              </w:rPr>
            </w:pPr>
          </w:p>
          <w:p w14:paraId="625BB784" w14:textId="77777777" w:rsidR="0057240B" w:rsidRDefault="0057240B">
            <w:pPr>
              <w:rPr>
                <w:rFonts w:ascii="宋体" w:hAnsi="宋体"/>
                <w:color w:val="000000"/>
                <w:sz w:val="24"/>
              </w:rPr>
            </w:pPr>
          </w:p>
          <w:p w14:paraId="739C31C5" w14:textId="77777777" w:rsidR="0057240B" w:rsidRDefault="0057240B">
            <w:pPr>
              <w:rPr>
                <w:rFonts w:ascii="宋体" w:hAnsi="宋体"/>
                <w:color w:val="000000"/>
                <w:sz w:val="24"/>
              </w:rPr>
            </w:pPr>
          </w:p>
          <w:p w14:paraId="4A2E4535" w14:textId="77777777" w:rsidR="0057240B" w:rsidRDefault="0057240B">
            <w:pPr>
              <w:rPr>
                <w:rFonts w:ascii="宋体" w:hAnsi="宋体"/>
                <w:color w:val="000000"/>
                <w:sz w:val="24"/>
              </w:rPr>
            </w:pPr>
          </w:p>
          <w:p w14:paraId="6C21D8CB" w14:textId="77777777" w:rsidR="0057240B" w:rsidRDefault="0057240B">
            <w:pPr>
              <w:rPr>
                <w:rFonts w:ascii="宋体" w:hAnsi="宋体"/>
                <w:color w:val="000000"/>
                <w:sz w:val="24"/>
              </w:rPr>
            </w:pPr>
          </w:p>
          <w:p w14:paraId="6986DC14" w14:textId="77777777" w:rsidR="0057240B" w:rsidRDefault="0057240B">
            <w:pPr>
              <w:rPr>
                <w:rFonts w:ascii="宋体" w:hAnsi="宋体"/>
                <w:color w:val="000000"/>
                <w:sz w:val="24"/>
              </w:rPr>
            </w:pPr>
          </w:p>
        </w:tc>
      </w:tr>
      <w:bookmarkEnd w:id="1"/>
    </w:tbl>
    <w:p w14:paraId="5D793EE3" w14:textId="77777777" w:rsidR="0057240B" w:rsidRDefault="0057240B"/>
    <w:sectPr w:rsidR="0057240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BFF8C9" w14:textId="77777777" w:rsidR="00386816" w:rsidRDefault="00386816" w:rsidP="0096267F">
      <w:r>
        <w:separator/>
      </w:r>
    </w:p>
  </w:endnote>
  <w:endnote w:type="continuationSeparator" w:id="0">
    <w:p w14:paraId="1BF66CF0" w14:textId="77777777" w:rsidR="00386816" w:rsidRDefault="00386816" w:rsidP="009626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1300F4" w14:textId="77777777" w:rsidR="00386816" w:rsidRDefault="00386816" w:rsidP="0096267F">
      <w:r>
        <w:separator/>
      </w:r>
    </w:p>
  </w:footnote>
  <w:footnote w:type="continuationSeparator" w:id="0">
    <w:p w14:paraId="6DFB317D" w14:textId="77777777" w:rsidR="00386816" w:rsidRDefault="00386816" w:rsidP="0096267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AA7052"/>
    <w:multiLevelType w:val="multilevel"/>
    <w:tmpl w:val="2AAA7052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D2D300C"/>
    <w:multiLevelType w:val="multilevel"/>
    <w:tmpl w:val="3D2D300C"/>
    <w:lvl w:ilvl="0">
      <w:start w:val="1"/>
      <w:numFmt w:val="decimal"/>
      <w:lvlText w:val="%1."/>
      <w:lvlJc w:val="left"/>
      <w:pPr>
        <w:ind w:left="780" w:hanging="360"/>
      </w:pPr>
      <w:rPr>
        <w:rFonts w:ascii="宋体" w:cs="宋体"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7240B"/>
    <w:rsid w:val="000F5516"/>
    <w:rsid w:val="00100F36"/>
    <w:rsid w:val="00232FB0"/>
    <w:rsid w:val="00386816"/>
    <w:rsid w:val="0047650A"/>
    <w:rsid w:val="004F794E"/>
    <w:rsid w:val="0057240B"/>
    <w:rsid w:val="005F1A50"/>
    <w:rsid w:val="0096267F"/>
    <w:rsid w:val="009B17DE"/>
    <w:rsid w:val="00AA29E1"/>
    <w:rsid w:val="00B87B3B"/>
    <w:rsid w:val="00C04D10"/>
    <w:rsid w:val="00D0734C"/>
    <w:rsid w:val="00DD48E0"/>
    <w:rsid w:val="5F5800B5"/>
    <w:rsid w:val="70594B28"/>
    <w:rsid w:val="715D32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 fillcolor="white">
      <v:fill color="white"/>
    </o:shapedefaults>
    <o:shapelayout v:ext="edit">
      <o:idmap v:ext="edit" data="2"/>
    </o:shapelayout>
  </w:shapeDefaults>
  <w:decimalSymbol w:val="."/>
  <w:listSeparator w:val=","/>
  <w14:docId w14:val="275488DA"/>
  <w15:docId w15:val="{113C5A23-50FE-4C4C-8ECE-C1E0B2E373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步骤"/>
    <w:qFormat/>
    <w:pPr>
      <w:widowControl w:val="0"/>
      <w:adjustRightInd w:val="0"/>
      <w:snapToGrid w:val="0"/>
      <w:spacing w:line="312" w:lineRule="atLeast"/>
      <w:ind w:firstLine="425"/>
      <w:jc w:val="both"/>
    </w:pPr>
    <w:rPr>
      <w:sz w:val="21"/>
    </w:rPr>
  </w:style>
  <w:style w:type="paragraph" w:customStyle="1" w:styleId="Style8">
    <w:name w:val="_Style 8"/>
    <w:basedOn w:val="a"/>
    <w:next w:val="a4"/>
    <w:uiPriority w:val="34"/>
    <w:qFormat/>
    <w:pPr>
      <w:widowControl/>
      <w:ind w:firstLineChars="200" w:firstLine="420"/>
      <w:jc w:val="left"/>
    </w:pPr>
    <w:rPr>
      <w:rFonts w:ascii="宋体" w:hAnsi="宋体" w:cs="宋体"/>
      <w:kern w:val="0"/>
      <w:sz w:val="24"/>
    </w:rPr>
  </w:style>
  <w:style w:type="paragraph" w:styleId="a4">
    <w:name w:val="List Paragraph"/>
    <w:basedOn w:val="a"/>
    <w:uiPriority w:val="34"/>
    <w:qFormat/>
    <w:pPr>
      <w:ind w:firstLineChars="200" w:firstLine="420"/>
    </w:pPr>
  </w:style>
  <w:style w:type="paragraph" w:styleId="a5">
    <w:name w:val="Balloon Text"/>
    <w:basedOn w:val="a"/>
    <w:link w:val="a6"/>
    <w:rsid w:val="00D0734C"/>
    <w:rPr>
      <w:sz w:val="18"/>
      <w:szCs w:val="18"/>
    </w:rPr>
  </w:style>
  <w:style w:type="character" w:customStyle="1" w:styleId="a6">
    <w:name w:val="批注框文本 字符"/>
    <w:basedOn w:val="a0"/>
    <w:link w:val="a5"/>
    <w:rsid w:val="00D0734C"/>
    <w:rPr>
      <w:kern w:val="2"/>
      <w:sz w:val="18"/>
      <w:szCs w:val="18"/>
    </w:rPr>
  </w:style>
  <w:style w:type="paragraph" w:styleId="a7">
    <w:name w:val="header"/>
    <w:basedOn w:val="a"/>
    <w:link w:val="a8"/>
    <w:unhideWhenUsed/>
    <w:rsid w:val="0096267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rsid w:val="0096267F"/>
    <w:rPr>
      <w:kern w:val="2"/>
      <w:sz w:val="18"/>
      <w:szCs w:val="18"/>
    </w:rPr>
  </w:style>
  <w:style w:type="paragraph" w:styleId="a9">
    <w:name w:val="footer"/>
    <w:basedOn w:val="a"/>
    <w:link w:val="aa"/>
    <w:unhideWhenUsed/>
    <w:rsid w:val="009626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rsid w:val="0096267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231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7156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942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046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652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2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184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064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6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027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838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558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340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817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955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11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513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023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018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11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21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78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558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991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44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430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606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736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26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987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449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146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459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93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166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97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942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7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289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728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542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12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882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611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068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237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42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09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483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56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581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374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20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36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651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910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54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892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534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66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43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777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097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5643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955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899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916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4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015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411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950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78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472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2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72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140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186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33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761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0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652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67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74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602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474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171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644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53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091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77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004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632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080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100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465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764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131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412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230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116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77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51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978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460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77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045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621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53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09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139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312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725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31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90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642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594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799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95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399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677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620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586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990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220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30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64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39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057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198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2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41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507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545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27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10</Pages>
  <Words>604</Words>
  <Characters>3445</Characters>
  <Application>Microsoft Office Word</Application>
  <DocSecurity>0</DocSecurity>
  <Lines>28</Lines>
  <Paragraphs>8</Paragraphs>
  <ScaleCrop>false</ScaleCrop>
  <Company/>
  <LinksUpToDate>false</LinksUpToDate>
  <CharactersWithSpaces>4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L K</cp:lastModifiedBy>
  <cp:revision>14</cp:revision>
  <dcterms:created xsi:type="dcterms:W3CDTF">2020-12-04T15:45:00Z</dcterms:created>
  <dcterms:modified xsi:type="dcterms:W3CDTF">2022-01-06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